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10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500"/>
        <w:gridCol w:w="5516"/>
      </w:tblGrid>
      <w:tr w:rsidR="000D374E" w:rsidRPr="00DC1F50" w:rsidTr="00B424CC">
        <w:tc>
          <w:tcPr>
            <w:tcW w:w="5500" w:type="dxa"/>
          </w:tcPr>
          <w:p w:rsidR="000D374E" w:rsidRPr="00DC1F50" w:rsidRDefault="000D374E" w:rsidP="00DC1F50">
            <w:pPr>
              <w:spacing w:after="0" w:line="240" w:lineRule="auto"/>
              <w:rPr>
                <w:rFonts w:ascii="Comic Sans MS" w:hAnsi="Comic Sans MS"/>
              </w:rPr>
            </w:pPr>
            <w:r w:rsidRPr="00DC1F50">
              <w:rPr>
                <w:rFonts w:ascii="Comic Sans MS" w:hAnsi="Comic Sans MS"/>
              </w:rPr>
              <w:t xml:space="preserve">Homework 1.1 </w:t>
            </w:r>
          </w:p>
        </w:tc>
        <w:tc>
          <w:tcPr>
            <w:tcW w:w="5516" w:type="dxa"/>
          </w:tcPr>
          <w:p w:rsidR="000D374E" w:rsidRPr="00DC1F50" w:rsidRDefault="000D374E" w:rsidP="00DC1F50">
            <w:pPr>
              <w:spacing w:after="0" w:line="240" w:lineRule="auto"/>
              <w:rPr>
                <w:rFonts w:ascii="Comic Sans MS" w:hAnsi="Comic Sans MS"/>
              </w:rPr>
            </w:pPr>
            <w:r w:rsidRPr="00DC1F50">
              <w:rPr>
                <w:rFonts w:ascii="Comic Sans MS" w:hAnsi="Comic Sans MS"/>
              </w:rPr>
              <w:t>Name: _____________________                                                          Period:</w:t>
            </w:r>
          </w:p>
        </w:tc>
      </w:tr>
      <w:tr w:rsidR="000D374E" w:rsidRPr="00DC1F50" w:rsidTr="00B424CC">
        <w:trPr>
          <w:trHeight w:val="2160"/>
        </w:trPr>
        <w:tc>
          <w:tcPr>
            <w:tcW w:w="5500" w:type="dxa"/>
          </w:tcPr>
          <w:p w:rsidR="000D374E" w:rsidRPr="00B424CC" w:rsidRDefault="00C11665" w:rsidP="00DC1F50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Comic Sans MS" w:hAnsi="Comic Sans MS"/>
                <w:bCs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rect id="Rectangle 20" o:spid="_x0000_s1026" style="position:absolute;left:0;text-align:left;margin-left:233.75pt;margin-top:.7pt;width:34.35pt;height:24.75pt;z-index:17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"/>
              </w:pict>
            </w:r>
            <w:r w:rsidR="000D374E" w:rsidRPr="00B424CC">
              <w:rPr>
                <w:rFonts w:ascii="Comic Sans MS" w:hAnsi="Comic Sans MS"/>
                <w:sz w:val="28"/>
                <w:szCs w:val="28"/>
              </w:rPr>
              <w:t xml:space="preserve">  </w:t>
            </w:r>
            <w:r w:rsidR="000D374E" w:rsidRPr="00B424CC">
              <w:rPr>
                <w:rFonts w:ascii="Comic Sans MS" w:hAnsi="Comic Sans MS"/>
                <w:bCs/>
                <w:sz w:val="28"/>
                <w:szCs w:val="28"/>
              </w:rPr>
              <w:t>Solve using a model.</w:t>
            </w:r>
          </w:p>
          <w:p w:rsidR="000D374E" w:rsidRPr="00B424CC" w:rsidRDefault="000D374E" w:rsidP="00DC1F50">
            <w:pPr>
              <w:pStyle w:val="ListParagraph"/>
              <w:spacing w:after="0" w:line="240" w:lineRule="auto"/>
              <w:rPr>
                <w:rFonts w:ascii="Comic Sans MS" w:hAnsi="Comic Sans MS"/>
                <w:bCs/>
                <w:sz w:val="28"/>
                <w:szCs w:val="28"/>
              </w:rPr>
            </w:pPr>
            <w:r w:rsidRPr="00B424CC">
              <w:rPr>
                <w:rFonts w:ascii="Comic Sans MS" w:hAnsi="Comic Sans MS"/>
                <w:bCs/>
                <w:sz w:val="28"/>
                <w:szCs w:val="28"/>
              </w:rPr>
              <w:t xml:space="preserve">a) </w:t>
            </w:r>
            <w:r w:rsidRPr="00B424CC">
              <w:rPr>
                <w:rFonts w:ascii="Comic Sans MS" w:hAnsi="Comic Sans MS"/>
                <w:bCs/>
                <w:sz w:val="28"/>
                <w:szCs w:val="28"/>
              </w:rPr>
              <w:fldChar w:fldCharType="begin"/>
            </w:r>
            <w:r w:rsidRPr="00B424CC">
              <w:rPr>
                <w:rFonts w:ascii="Comic Sans MS" w:hAnsi="Comic Sans MS"/>
                <w:bCs/>
                <w:sz w:val="28"/>
                <w:szCs w:val="28"/>
              </w:rPr>
              <w:instrText xml:space="preserve"> QUOTE </w:instrText>
            </w:r>
            <w:r w:rsidR="00C11665">
              <w:rPr>
                <w:sz w:val="28"/>
                <w:szCs w:val="28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87609&quot;/&gt;&lt;wsp:rsid wsp:val=&quot;001C7830&quot;/&gt;&lt;wsp:rsid wsp:val=&quot;002338AF&quot;/&gt;&lt;wsp:rsid wsp:val=&quot;0033309A&quot;/&gt;&lt;wsp:rsid wsp:val=&quot;00431F34&quot;/&gt;&lt;wsp:rsid wsp:val=&quot;006E0603&quot;/&gt;&lt;wsp:rsid wsp:val=&quot;006E0763&quot;/&gt;&lt;wsp:rsid wsp:val=&quot;007D1C89&quot;/&gt;&lt;wsp:rsid wsp:val=&quot;00855A49&quot;/&gt;&lt;wsp:rsid wsp:val=&quot;008A005F&quot;/&gt;&lt;wsp:rsid wsp:val=&quot;00B87609&quot;/&gt;&lt;wsp:rsid wsp:val=&quot;00C96136&quot;/&gt;&lt;wsp:rsid wsp:val=&quot;00CF39E5&quot;/&gt;&lt;wsp:rsid wsp:val=&quot;00D63F06&quot;/&gt;&lt;wsp:rsid wsp:val=&quot;00DC1F50&quot;/&gt;&lt;wsp:rsid wsp:val=&quot;00EB75F1&quot;/&gt;&lt;wsp:rsid wsp:val=&quot;00F63673&quot;/&gt;&lt;/wsp:rsids&gt;&lt;/w:docPr&gt;&lt;w:body&gt;&lt;w:p wsp:rsidR=&quot;00000000&quot; wsp:rsidRDefault=&quot;00431F34&quot;&gt;&lt;m:oMathPara&gt;&lt;m:oMath&gt;&lt;m:f&gt;&lt;m:fPr&gt;&lt;m:ctrlPr&gt;&lt;w:rPr&gt;&lt;w:rFonts w:ascii=&quot;Cambria Math&quot; w:fareast=&quot;Calibri&quot; w:h-ansi=&quot;Cambria Math&quot; w:cs=&quot;Times New Roman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m:ctrlPr&gt;&lt;w:rPr&gt;&lt;w:rFonts w:ascii=&quot;Cambria Math&quot; w:h-ansi=&quot;Cambria Math&quot;/&gt;&lt;wx:font wx:val=&quot;Cambria Math&quot;/&gt;&lt;w:b-cs/&gt;&lt;w:i/&gt;&lt;/w:rPr&gt;&lt;/m:ctrlPr&gt;&lt;/m:num&gt;&lt;m:den&gt;&lt;m:r&gt;&lt;w:rPr&gt;&lt;w:rFonts w:ascii=&quot;Cambria Math&quot; w:h-ansi=&quot;Cambria Math&quot;/&gt;&lt;wx:font wx:val=&quot;Cambria Math&quot;/&gt;&lt;w:i/&gt;&lt;/w:rPr&gt;&lt;m:t&gt;3&lt;/m:t&gt;&lt;/m:r&gt;&lt;m:ctrlPr&gt;&lt;w:rPr&gt;&lt;w:rFonts w:ascii=&quot;Cambria Math&quot; w:h-ansi=&quot;Cambria Math&quot;/&gt;&lt;wx:font wx:val=&quot;Cambria Math&quot;/&gt;&lt;w:b-cs/&gt;&lt;w:i/&gt;&lt;/w:rPr&gt;&lt;/m:ctrlPr&gt;&lt;/m:den&gt;&lt;/m:f&gt;&lt;m:r&gt;&lt;w:rPr&gt;&lt;w:rFonts w:ascii=&quot;Cambria Math&quot; w:h-ansi=&quot;Cambria Math&quot;/&gt;&lt;wx:font wx:val=&quot;Cambria Math&quot;/&gt;&lt;w:i/&gt;&lt;/w:rPr&gt;&lt;m:t&gt;Ã·&lt;/m:t&gt;&lt;/m:r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6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" o:title="" chromakey="white"/>
                </v:shape>
              </w:pict>
            </w:r>
            <w:r w:rsidRPr="00B424CC">
              <w:rPr>
                <w:rFonts w:ascii="Comic Sans MS" w:hAnsi="Comic Sans MS"/>
                <w:bCs/>
                <w:sz w:val="28"/>
                <w:szCs w:val="28"/>
              </w:rPr>
              <w:instrText xml:space="preserve"> </w:instrText>
            </w:r>
            <w:r w:rsidRPr="00B424CC">
              <w:rPr>
                <w:rFonts w:ascii="Comic Sans MS" w:hAnsi="Comic Sans MS"/>
                <w:bCs/>
                <w:sz w:val="28"/>
                <w:szCs w:val="28"/>
              </w:rPr>
              <w:fldChar w:fldCharType="separate"/>
            </w:r>
            <w:r w:rsidR="00C11665">
              <w:rPr>
                <w:sz w:val="28"/>
                <w:szCs w:val="28"/>
              </w:rPr>
              <w:pict>
                <v:shape id="_x0000_i1026" type="#_x0000_t75" style="width:26.25pt;height:22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87609&quot;/&gt;&lt;wsp:rsid wsp:val=&quot;001C7830&quot;/&gt;&lt;wsp:rsid wsp:val=&quot;002338AF&quot;/&gt;&lt;wsp:rsid wsp:val=&quot;0033309A&quot;/&gt;&lt;wsp:rsid wsp:val=&quot;00431F34&quot;/&gt;&lt;wsp:rsid wsp:val=&quot;006E0603&quot;/&gt;&lt;wsp:rsid wsp:val=&quot;006E0763&quot;/&gt;&lt;wsp:rsid wsp:val=&quot;007D1C89&quot;/&gt;&lt;wsp:rsid wsp:val=&quot;00855A49&quot;/&gt;&lt;wsp:rsid wsp:val=&quot;008A005F&quot;/&gt;&lt;wsp:rsid wsp:val=&quot;00B87609&quot;/&gt;&lt;wsp:rsid wsp:val=&quot;00C96136&quot;/&gt;&lt;wsp:rsid wsp:val=&quot;00CF39E5&quot;/&gt;&lt;wsp:rsid wsp:val=&quot;00D63F06&quot;/&gt;&lt;wsp:rsid wsp:val=&quot;00DC1F50&quot;/&gt;&lt;wsp:rsid wsp:val=&quot;00EB75F1&quot;/&gt;&lt;wsp:rsid wsp:val=&quot;00F63673&quot;/&gt;&lt;/wsp:rsids&gt;&lt;/w:docPr&gt;&lt;w:body&gt;&lt;w:p wsp:rsidR=&quot;00000000&quot; wsp:rsidRDefault=&quot;00431F34&quot;&gt;&lt;m:oMathPara&gt;&lt;m:oMath&gt;&lt;m:f&gt;&lt;m:fPr&gt;&lt;m:ctrlPr&gt;&lt;w:rPr&gt;&lt;w:rFonts w:ascii=&quot;Cambria Math&quot; w:fareast=&quot;Calibri&quot; w:h-ansi=&quot;Cambria Math&quot; w:cs=&quot;Times New Roman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m:ctrlPr&gt;&lt;w:rPr&gt;&lt;w:rFonts w:ascii=&quot;Cambria Math&quot; w:h-ansi=&quot;Cambria Math&quot;/&gt;&lt;wx:font wx:val=&quot;Cambria Math&quot;/&gt;&lt;w:b-cs/&gt;&lt;w:i/&gt;&lt;/w:rPr&gt;&lt;/m:ctrlPr&gt;&lt;/m:num&gt;&lt;m:den&gt;&lt;m:r&gt;&lt;w:rPr&gt;&lt;w:rFonts w:ascii=&quot;Cambria Math&quot; w:h-ansi=&quot;Cambria Math&quot;/&gt;&lt;wx:font wx:val=&quot;Cambria Math&quot;/&gt;&lt;w:i/&gt;&lt;/w:rPr&gt;&lt;m:t&gt;3&lt;/m:t&gt;&lt;/m:r&gt;&lt;m:ctrlPr&gt;&lt;w:rPr&gt;&lt;w:rFonts w:ascii=&quot;Cambria Math&quot; w:h-ansi=&quot;Cambria Math&quot;/&gt;&lt;wx:font wx:val=&quot;Cambria Math&quot;/&gt;&lt;w:b-cs/&gt;&lt;w:i/&gt;&lt;/w:rPr&gt;&lt;/m:ctrlPr&gt;&lt;/m:den&gt;&lt;/m:f&gt;&lt;m:r&gt;&lt;w:rPr&gt;&lt;w:rFonts w:ascii=&quot;Cambria Math&quot; w:h-ansi=&quot;Cambria Math&quot;/&gt;&lt;wx:font wx:val=&quot;Cambria Math&quot;/&gt;&lt;w:i/&gt;&lt;/w:rPr&gt;&lt;m:t&gt;Ã·&lt;/m:t&gt;&lt;/m:r&gt;&lt;m:f&gt;&lt;m:fPr&gt;&lt;m:ctrlPr&gt;&lt;w:rPr&gt;&lt;w:rFonts w:ascii=&quot;Cambria Math&quot; w:h-ansi=&quot;Cambria Math&quot;/&gt;&lt;wx:font wx:val=&quot;Cambria Math&quot;/&gt;&lt;w:b-cs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6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" o:title="" chromakey="white"/>
                </v:shape>
              </w:pict>
            </w:r>
            <w:r w:rsidRPr="00B424CC">
              <w:rPr>
                <w:rFonts w:ascii="Comic Sans MS" w:hAnsi="Comic Sans MS"/>
                <w:bCs/>
                <w:sz w:val="28"/>
                <w:szCs w:val="28"/>
              </w:rPr>
              <w:fldChar w:fldCharType="end"/>
            </w:r>
          </w:p>
          <w:p w:rsidR="000D374E" w:rsidRPr="00B424CC" w:rsidRDefault="000D374E" w:rsidP="00DC1F50">
            <w:pPr>
              <w:pStyle w:val="ListParagraph"/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5516" w:type="dxa"/>
          </w:tcPr>
          <w:p w:rsidR="000D374E" w:rsidRPr="00B424CC" w:rsidRDefault="00C11665" w:rsidP="00DC1F50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rect id="Rectangle 19" o:spid="_x0000_s1027" style="position:absolute;left:0;text-align:left;margin-left:233.25pt;margin-top:3.2pt;width:34.35pt;height:24.75pt;z-index:1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"/>
              </w:pict>
            </w:r>
            <w:r w:rsidR="000D374E" w:rsidRPr="00B424CC">
              <w:rPr>
                <w:rFonts w:ascii="Comic Sans MS" w:hAnsi="Comic Sans MS"/>
                <w:sz w:val="28"/>
                <w:szCs w:val="28"/>
              </w:rPr>
              <w:t xml:space="preserve">If you have 2 2/3 cups of rice and </w:t>
            </w:r>
          </w:p>
          <w:p w:rsidR="000D374E" w:rsidRPr="00B424CC" w:rsidRDefault="000D374E" w:rsidP="00DC1F50">
            <w:pPr>
              <w:pStyle w:val="ListParagraph"/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  <w:r w:rsidRPr="00B424CC">
              <w:rPr>
                <w:rFonts w:ascii="Comic Sans MS" w:hAnsi="Comic Sans MS"/>
                <w:sz w:val="28"/>
                <w:szCs w:val="28"/>
              </w:rPr>
              <w:t xml:space="preserve">want to divide into ½ cup servings, </w:t>
            </w:r>
          </w:p>
          <w:p w:rsidR="000D374E" w:rsidRPr="00B424CC" w:rsidRDefault="000D374E" w:rsidP="00DC1F50">
            <w:pPr>
              <w:pStyle w:val="ListParagraph"/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  <w:proofErr w:type="gramStart"/>
            <w:r w:rsidRPr="00B424CC">
              <w:rPr>
                <w:rFonts w:ascii="Comic Sans MS" w:hAnsi="Comic Sans MS"/>
                <w:sz w:val="28"/>
                <w:szCs w:val="28"/>
              </w:rPr>
              <w:t>how</w:t>
            </w:r>
            <w:proofErr w:type="gramEnd"/>
            <w:r w:rsidRPr="00B424CC">
              <w:rPr>
                <w:rFonts w:ascii="Comic Sans MS" w:hAnsi="Comic Sans MS"/>
                <w:sz w:val="28"/>
                <w:szCs w:val="28"/>
              </w:rPr>
              <w:t xml:space="preserve"> many servings of rice will you have?</w:t>
            </w:r>
          </w:p>
          <w:p w:rsidR="000D374E" w:rsidRPr="00B424CC" w:rsidRDefault="000D374E" w:rsidP="00DC1F50">
            <w:pPr>
              <w:pStyle w:val="ListParagraph"/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</w:p>
          <w:p w:rsidR="000D374E" w:rsidRPr="00B424CC" w:rsidRDefault="000D374E" w:rsidP="00DC1F50">
            <w:pPr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</w:p>
          <w:p w:rsidR="000D374E" w:rsidRPr="00B424CC" w:rsidRDefault="000D374E" w:rsidP="00DC1F50">
            <w:pPr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</w:p>
          <w:p w:rsidR="000D374E" w:rsidRPr="00B424CC" w:rsidRDefault="000D374E" w:rsidP="00DC1F50">
            <w:pPr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</w:p>
          <w:p w:rsidR="000D374E" w:rsidRPr="00B424CC" w:rsidRDefault="000D374E" w:rsidP="00DC1F50">
            <w:pPr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0D374E" w:rsidRPr="00DC1F50" w:rsidTr="00B424CC">
        <w:trPr>
          <w:trHeight w:val="2160"/>
        </w:trPr>
        <w:tc>
          <w:tcPr>
            <w:tcW w:w="5500" w:type="dxa"/>
          </w:tcPr>
          <w:p w:rsidR="00B424CC" w:rsidRPr="00B424CC" w:rsidRDefault="00C11665" w:rsidP="00B424CC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rect id="Rectangle 2" o:spid="_x0000_s1028" style="position:absolute;left:0;text-align:left;margin-left:233.75pt;margin-top:.65pt;width:34.35pt;height:24.75pt;z-index:1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"/>
              </w:pict>
            </w:r>
            <w:r w:rsidR="00B424CC" w:rsidRPr="00B424CC">
              <w:rPr>
                <w:rFonts w:ascii="Comic Sans MS" w:hAnsi="Comic Sans MS"/>
                <w:bCs/>
                <w:sz w:val="28"/>
                <w:szCs w:val="28"/>
              </w:rPr>
              <w:t xml:space="preserve"> </w:t>
            </w:r>
            <w:r w:rsidR="00B424CC" w:rsidRPr="00B424CC">
              <w:rPr>
                <w:rFonts w:ascii="Comic Sans MS" w:hAnsi="Comic Sans MS"/>
                <w:sz w:val="28"/>
                <w:szCs w:val="28"/>
              </w:rPr>
              <w:t>If ½ cup of water fills 2/3 of a</w:t>
            </w:r>
          </w:p>
          <w:p w:rsidR="00B424CC" w:rsidRPr="00B424CC" w:rsidRDefault="00B424CC" w:rsidP="00B424CC">
            <w:pPr>
              <w:pStyle w:val="ListParagraph"/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  <w:r w:rsidRPr="00B424CC">
              <w:rPr>
                <w:rFonts w:ascii="Comic Sans MS" w:hAnsi="Comic Sans MS"/>
                <w:sz w:val="28"/>
                <w:szCs w:val="28"/>
              </w:rPr>
              <w:t xml:space="preserve"> plastic container, how many containers </w:t>
            </w:r>
          </w:p>
          <w:p w:rsidR="00B424CC" w:rsidRPr="00B424CC" w:rsidRDefault="00B424CC" w:rsidP="00B424CC">
            <w:pPr>
              <w:pStyle w:val="ListParagraph"/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  <w:proofErr w:type="gramStart"/>
            <w:r w:rsidRPr="00B424CC">
              <w:rPr>
                <w:rFonts w:ascii="Comic Sans MS" w:hAnsi="Comic Sans MS"/>
                <w:sz w:val="28"/>
                <w:szCs w:val="28"/>
              </w:rPr>
              <w:t>will</w:t>
            </w:r>
            <w:proofErr w:type="gramEnd"/>
            <w:r w:rsidRPr="00B424CC">
              <w:rPr>
                <w:rFonts w:ascii="Comic Sans MS" w:hAnsi="Comic Sans MS"/>
                <w:sz w:val="28"/>
                <w:szCs w:val="28"/>
              </w:rPr>
              <w:t xml:space="preserve"> 1 cup fill?</w:t>
            </w:r>
          </w:p>
          <w:p w:rsidR="00B424CC" w:rsidRPr="00B424CC" w:rsidRDefault="00B424CC" w:rsidP="00B424CC">
            <w:pPr>
              <w:pStyle w:val="ListParagraph"/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</w:p>
          <w:p w:rsidR="00B424CC" w:rsidRPr="00B424CC" w:rsidRDefault="00B424CC" w:rsidP="00B424CC">
            <w:pPr>
              <w:pStyle w:val="ListParagraph"/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  <w:r w:rsidRPr="00B424CC">
              <w:rPr>
                <w:rFonts w:ascii="Comic Sans MS" w:hAnsi="Comic Sans MS"/>
                <w:sz w:val="28"/>
                <w:szCs w:val="28"/>
              </w:rPr>
              <w:t xml:space="preserve">a) Which of the following multiplication or divisions problems represents this situation? Explain your reasoning.                               </w:t>
            </w:r>
          </w:p>
          <w:p w:rsidR="00B424CC" w:rsidRPr="00B424CC" w:rsidRDefault="00B424CC" w:rsidP="00B424CC">
            <w:pPr>
              <w:pStyle w:val="ListParagraph"/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  <w:r w:rsidRPr="00B424CC">
              <w:rPr>
                <w:rFonts w:ascii="Comic Sans MS" w:hAnsi="Comic Sans MS"/>
                <w:sz w:val="28"/>
                <w:szCs w:val="28"/>
              </w:rPr>
              <w:t xml:space="preserve">½ x 2/3 </w:t>
            </w:r>
            <w:proofErr w:type="gramStart"/>
            <w:r w:rsidRPr="00B424CC">
              <w:rPr>
                <w:rFonts w:ascii="Comic Sans MS" w:hAnsi="Comic Sans MS"/>
                <w:sz w:val="28"/>
                <w:szCs w:val="28"/>
              </w:rPr>
              <w:t>= ?</w:t>
            </w:r>
            <w:proofErr w:type="gramEnd"/>
            <w:r w:rsidRPr="00B424CC">
              <w:rPr>
                <w:rFonts w:ascii="Comic Sans MS" w:hAnsi="Comic Sans MS"/>
                <w:sz w:val="28"/>
                <w:szCs w:val="28"/>
              </w:rPr>
              <w:t xml:space="preserve">            ½ ÷ 2/3 </w:t>
            </w:r>
            <w:proofErr w:type="gramStart"/>
            <w:r w:rsidRPr="00B424CC">
              <w:rPr>
                <w:rFonts w:ascii="Comic Sans MS" w:hAnsi="Comic Sans MS"/>
                <w:sz w:val="28"/>
                <w:szCs w:val="28"/>
              </w:rPr>
              <w:t>= ?</w:t>
            </w:r>
            <w:proofErr w:type="gramEnd"/>
            <w:r w:rsidRPr="00B424CC">
              <w:rPr>
                <w:rFonts w:ascii="Comic Sans MS" w:hAnsi="Comic Sans MS"/>
                <w:sz w:val="28"/>
                <w:szCs w:val="28"/>
              </w:rPr>
              <w:t xml:space="preserve">         </w:t>
            </w:r>
          </w:p>
          <w:p w:rsidR="00B424CC" w:rsidRPr="00B424CC" w:rsidRDefault="00B424CC" w:rsidP="00B424CC">
            <w:pPr>
              <w:pStyle w:val="ListParagraph"/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  <w:r w:rsidRPr="00B424CC">
              <w:rPr>
                <w:rFonts w:ascii="Comic Sans MS" w:hAnsi="Comic Sans MS"/>
                <w:sz w:val="28"/>
                <w:szCs w:val="28"/>
              </w:rPr>
              <w:t xml:space="preserve">2/3 ÷ ½ </w:t>
            </w:r>
            <w:proofErr w:type="gramStart"/>
            <w:r w:rsidRPr="00B424CC">
              <w:rPr>
                <w:rFonts w:ascii="Comic Sans MS" w:hAnsi="Comic Sans MS"/>
                <w:sz w:val="28"/>
                <w:szCs w:val="28"/>
              </w:rPr>
              <w:t>= ?</w:t>
            </w:r>
            <w:proofErr w:type="gramEnd"/>
          </w:p>
          <w:p w:rsidR="000D374E" w:rsidRPr="00B424CC" w:rsidRDefault="000D374E" w:rsidP="00B424CC">
            <w:pPr>
              <w:pStyle w:val="ListParagraph"/>
              <w:spacing w:after="0" w:line="240" w:lineRule="auto"/>
              <w:rPr>
                <w:rFonts w:ascii="Comic Sans MS" w:hAnsi="Comic Sans MS"/>
                <w:bCs/>
                <w:sz w:val="28"/>
                <w:szCs w:val="28"/>
              </w:rPr>
            </w:pPr>
          </w:p>
        </w:tc>
        <w:tc>
          <w:tcPr>
            <w:tcW w:w="5516" w:type="dxa"/>
          </w:tcPr>
          <w:p w:rsidR="000D374E" w:rsidRPr="00B424CC" w:rsidRDefault="00C11665" w:rsidP="00B424CC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rect id="Rectangle 5" o:spid="_x0000_s1029" style="position:absolute;left:0;text-align:left;margin-left:234.75pt;margin-top:.65pt;width:34.35pt;height:24.75pt;z-index: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"/>
              </w:pict>
            </w:r>
            <w:r w:rsidR="000D374E" w:rsidRPr="00B424CC">
              <w:rPr>
                <w:rFonts w:ascii="Comic Sans MS" w:hAnsi="Comic Sans MS"/>
                <w:sz w:val="28"/>
                <w:szCs w:val="28"/>
              </w:rPr>
              <w:t xml:space="preserve"> </w:t>
            </w:r>
            <w:r w:rsidR="00B424CC" w:rsidRPr="00B424CC">
              <w:rPr>
                <w:rFonts w:ascii="Comic Sans MS" w:hAnsi="Comic Sans MS"/>
                <w:sz w:val="28"/>
                <w:szCs w:val="28"/>
              </w:rPr>
              <w:t xml:space="preserve">List the integers in order least to greatest.                    </w:t>
            </w:r>
          </w:p>
          <w:p w:rsidR="000D374E" w:rsidRPr="00B424CC" w:rsidRDefault="000D374E" w:rsidP="00DC1F50">
            <w:pPr>
              <w:pStyle w:val="ListParagraph"/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0D374E" w:rsidRPr="00DC1F50" w:rsidTr="00B424CC">
        <w:trPr>
          <w:trHeight w:val="2160"/>
        </w:trPr>
        <w:tc>
          <w:tcPr>
            <w:tcW w:w="5500" w:type="dxa"/>
          </w:tcPr>
          <w:p w:rsidR="000D374E" w:rsidRPr="00B424CC" w:rsidRDefault="00C11665" w:rsidP="00DC1F50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rect id="Rectangle 6" o:spid="_x0000_s1030" style="position:absolute;left:0;text-align:left;margin-left:234.5pt;margin-top:.45pt;width:34.35pt;height:24.75pt;z-index:3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"/>
              </w:pict>
            </w:r>
          </w:p>
          <w:p w:rsidR="000D374E" w:rsidRPr="00B424CC" w:rsidRDefault="000D374E" w:rsidP="00DC1F50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  <w:r w:rsidRPr="00B424CC">
              <w:rPr>
                <w:rFonts w:ascii="Comic Sans MS" w:hAnsi="Comic Sans MS"/>
                <w:sz w:val="28"/>
                <w:szCs w:val="28"/>
              </w:rPr>
              <w:t xml:space="preserve">32.1 x 2.4    </w:t>
            </w:r>
          </w:p>
          <w:p w:rsidR="000D374E" w:rsidRPr="00B424CC" w:rsidRDefault="000D374E" w:rsidP="00DC1F50">
            <w:pPr>
              <w:pStyle w:val="ListParagraph"/>
              <w:spacing w:after="0" w:line="240" w:lineRule="auto"/>
              <w:ind w:left="1095"/>
              <w:rPr>
                <w:rFonts w:ascii="Comic Sans MS" w:hAnsi="Comic Sans MS"/>
                <w:sz w:val="28"/>
                <w:szCs w:val="28"/>
              </w:rPr>
            </w:pPr>
          </w:p>
          <w:p w:rsidR="000D374E" w:rsidRPr="00B424CC" w:rsidRDefault="000D374E" w:rsidP="00DC1F50">
            <w:pPr>
              <w:pStyle w:val="ListParagraph"/>
              <w:spacing w:after="0" w:line="240" w:lineRule="auto"/>
              <w:ind w:left="1095"/>
              <w:rPr>
                <w:rFonts w:ascii="Comic Sans MS" w:hAnsi="Comic Sans MS"/>
                <w:sz w:val="28"/>
                <w:szCs w:val="28"/>
              </w:rPr>
            </w:pPr>
            <w:r w:rsidRPr="00B424CC">
              <w:rPr>
                <w:rFonts w:ascii="Comic Sans MS" w:hAnsi="Comic Sans MS"/>
                <w:sz w:val="28"/>
                <w:szCs w:val="28"/>
              </w:rPr>
              <w:t xml:space="preserve">              </w:t>
            </w:r>
          </w:p>
          <w:p w:rsidR="000D374E" w:rsidRPr="00B424CC" w:rsidRDefault="000D374E" w:rsidP="00DC1F50">
            <w:pPr>
              <w:pStyle w:val="ListParagraph"/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  <w:r w:rsidRPr="00B424CC">
              <w:rPr>
                <w:rFonts w:ascii="Comic Sans MS" w:hAnsi="Comic Sans MS"/>
                <w:sz w:val="28"/>
                <w:szCs w:val="28"/>
              </w:rPr>
              <w:t>b) 45.01 x 6.7</w:t>
            </w:r>
          </w:p>
          <w:p w:rsidR="000D374E" w:rsidRPr="00B424CC" w:rsidRDefault="000D374E" w:rsidP="00DC1F50">
            <w:pPr>
              <w:pStyle w:val="ListParagraph"/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</w:p>
          <w:p w:rsidR="000D374E" w:rsidRPr="00B424CC" w:rsidRDefault="000D374E" w:rsidP="00DC1F50">
            <w:pPr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5516" w:type="dxa"/>
          </w:tcPr>
          <w:p w:rsidR="000D374E" w:rsidRPr="00B424CC" w:rsidRDefault="00C11665" w:rsidP="00DC1F50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rect id="Rectangle 7" o:spid="_x0000_s1032" style="position:absolute;left:0;text-align:left;margin-left:234.75pt;margin-top:-.5pt;width:34.35pt;height:24.75pt;z-index: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"/>
              </w:pict>
            </w:r>
          </w:p>
          <w:p w:rsidR="000D374E" w:rsidRPr="00B424CC" w:rsidRDefault="000D374E" w:rsidP="00DC1F50">
            <w:pPr>
              <w:pStyle w:val="ListParagraph"/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</w:p>
          <w:p w:rsidR="000D374E" w:rsidRPr="00B424CC" w:rsidRDefault="000D374E" w:rsidP="00DC1F50">
            <w:pPr>
              <w:pStyle w:val="ListParagraph"/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  <w:r w:rsidRPr="00B424CC">
              <w:rPr>
                <w:rFonts w:ascii="Comic Sans MS" w:hAnsi="Comic Sans MS"/>
                <w:sz w:val="28"/>
                <w:szCs w:val="28"/>
              </w:rPr>
              <w:t>a) 15.9 ÷ 3.2                 b) 203.1 ÷ 14.5</w:t>
            </w:r>
          </w:p>
        </w:tc>
      </w:tr>
      <w:tr w:rsidR="000D374E" w:rsidRPr="00DC1F50" w:rsidTr="00B424CC">
        <w:trPr>
          <w:trHeight w:val="2160"/>
        </w:trPr>
        <w:tc>
          <w:tcPr>
            <w:tcW w:w="5500" w:type="dxa"/>
          </w:tcPr>
          <w:p w:rsidR="000D374E" w:rsidRPr="00B424CC" w:rsidRDefault="00C11665" w:rsidP="00B424CC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rect id="Rectangle 8" o:spid="_x0000_s1031" style="position:absolute;left:0;text-align:left;margin-left:232.25pt;margin-top:-.2pt;width:34.35pt;height:24.75pt;z-index:5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"/>
              </w:pict>
            </w:r>
            <w:r w:rsidR="000D374E" w:rsidRPr="00B424CC">
              <w:rPr>
                <w:rFonts w:ascii="Comic Sans MS" w:hAnsi="Comic Sans MS"/>
                <w:sz w:val="28"/>
                <w:szCs w:val="28"/>
              </w:rPr>
              <w:t>If it was -2</w:t>
            </w:r>
            <w:r w:rsidR="000D374E" w:rsidRPr="00B424CC">
              <w:rPr>
                <w:rFonts w:ascii="Comic Sans MS" w:hAnsi="Comic Sans MS"/>
                <w:sz w:val="28"/>
                <w:szCs w:val="28"/>
                <w:vertAlign w:val="superscript"/>
              </w:rPr>
              <w:t>o</w:t>
            </w:r>
            <w:r w:rsidR="000D374E" w:rsidRPr="00B424CC">
              <w:rPr>
                <w:rFonts w:ascii="Comic Sans MS" w:hAnsi="Comic Sans MS"/>
                <w:sz w:val="28"/>
                <w:szCs w:val="28"/>
              </w:rPr>
              <w:t xml:space="preserve"> and the</w:t>
            </w:r>
            <w:r w:rsidR="00B424CC">
              <w:rPr>
                <w:rFonts w:ascii="Comic Sans MS" w:hAnsi="Comic Sans MS"/>
                <w:sz w:val="28"/>
                <w:szCs w:val="28"/>
              </w:rPr>
              <w:t xml:space="preserve">   </w:t>
            </w:r>
            <w:r w:rsidR="000D374E" w:rsidRPr="00B424CC">
              <w:rPr>
                <w:rFonts w:ascii="Comic Sans MS" w:hAnsi="Comic Sans MS"/>
                <w:sz w:val="28"/>
                <w:szCs w:val="28"/>
              </w:rPr>
              <w:t xml:space="preserve"> temperature rose 3 degrees, what temperature is it now?</w:t>
            </w:r>
          </w:p>
        </w:tc>
        <w:tc>
          <w:tcPr>
            <w:tcW w:w="5516" w:type="dxa"/>
          </w:tcPr>
          <w:p w:rsidR="000D374E" w:rsidRPr="00B424CC" w:rsidRDefault="00C11665" w:rsidP="00DC1F50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rect id="Rectangle 9" o:spid="_x0000_s1033" style="position:absolute;left:0;text-align:left;margin-left:234.75pt;margin-top:-.2pt;width:34.35pt;height:24.75pt;z-index: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"/>
              </w:pict>
            </w:r>
            <w:r w:rsidR="000D374E" w:rsidRPr="00B424CC">
              <w:rPr>
                <w:rFonts w:ascii="Comic Sans MS" w:hAnsi="Comic Sans MS"/>
                <w:sz w:val="28"/>
                <w:szCs w:val="28"/>
              </w:rPr>
              <w:t>Evaluate the absolute value.</w:t>
            </w:r>
          </w:p>
          <w:p w:rsidR="000D374E" w:rsidRPr="00B424CC" w:rsidRDefault="000D374E" w:rsidP="001B14E5">
            <w:pPr>
              <w:pStyle w:val="ListParagraph"/>
              <w:spacing w:after="0" w:line="240" w:lineRule="auto"/>
              <w:ind w:left="360"/>
              <w:rPr>
                <w:sz w:val="28"/>
                <w:szCs w:val="28"/>
              </w:rPr>
            </w:pPr>
          </w:p>
          <w:p w:rsidR="000D374E" w:rsidRPr="00B424CC" w:rsidRDefault="000D374E" w:rsidP="001B14E5">
            <w:pPr>
              <w:pStyle w:val="ListParagraph"/>
              <w:spacing w:after="0" w:line="240" w:lineRule="auto"/>
              <w:ind w:left="360"/>
              <w:rPr>
                <w:rFonts w:ascii="Comic Sans MS" w:hAnsi="Comic Sans MS"/>
                <w:sz w:val="28"/>
                <w:szCs w:val="28"/>
              </w:rPr>
            </w:pPr>
            <w:r w:rsidRPr="00B424CC">
              <w:rPr>
                <w:sz w:val="28"/>
                <w:szCs w:val="28"/>
              </w:rPr>
              <w:t>-|-4| = _________</w:t>
            </w:r>
          </w:p>
          <w:p w:rsidR="000D374E" w:rsidRPr="00B424CC" w:rsidRDefault="000D374E" w:rsidP="00DC1F50">
            <w:pPr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</w:p>
          <w:p w:rsidR="000D374E" w:rsidRPr="00B424CC" w:rsidRDefault="000D374E" w:rsidP="00DC1F50">
            <w:pPr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</w:p>
          <w:p w:rsidR="000D374E" w:rsidRPr="00B424CC" w:rsidRDefault="000D374E" w:rsidP="00DC1F50">
            <w:pPr>
              <w:spacing w:after="0" w:line="240" w:lineRule="auto"/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0D374E" w:rsidRPr="00DC1F50" w:rsidTr="00B424CC">
        <w:trPr>
          <w:trHeight w:val="2160"/>
        </w:trPr>
        <w:tc>
          <w:tcPr>
            <w:tcW w:w="5500" w:type="dxa"/>
          </w:tcPr>
          <w:p w:rsidR="000D374E" w:rsidRPr="00B424CC" w:rsidRDefault="00C11665" w:rsidP="00DC1F50">
            <w:pPr>
              <w:pStyle w:val="NormalWeb"/>
              <w:numPr>
                <w:ilvl w:val="0"/>
                <w:numId w:val="5"/>
              </w:numPr>
              <w:spacing w:before="0" w:beforeAutospacing="0" w:after="0" w:afterAutospacing="0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lastRenderedPageBreak/>
              <w:pict>
                <v:rect id="Rectangle 10" o:spid="_x0000_s1034" style="position:absolute;left:0;text-align:left;margin-left:231.1pt;margin-top:4.9pt;width:34.35pt;height:24.75pt;z-index:7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"/>
              </w:pict>
            </w:r>
            <w:r w:rsidR="000D374E" w:rsidRPr="00B424CC">
              <w:rPr>
                <w:rFonts w:ascii="Comic Sans MS" w:hAnsi="Comic Sans MS"/>
                <w:sz w:val="28"/>
                <w:szCs w:val="28"/>
              </w:rPr>
              <w:t>Evaluate the absolute value.</w:t>
            </w:r>
          </w:p>
          <w:p w:rsidR="000D374E" w:rsidRPr="00B424CC" w:rsidRDefault="000D374E" w:rsidP="001B14E5">
            <w:pPr>
              <w:pStyle w:val="NormalWeb"/>
              <w:spacing w:before="0" w:beforeAutospacing="0" w:after="0" w:afterAutospacing="0"/>
              <w:ind w:left="360"/>
              <w:rPr>
                <w:sz w:val="28"/>
                <w:szCs w:val="28"/>
              </w:rPr>
            </w:pPr>
          </w:p>
          <w:p w:rsidR="000D374E" w:rsidRPr="00B424CC" w:rsidRDefault="000D374E" w:rsidP="001B14E5">
            <w:pPr>
              <w:pStyle w:val="NormalWeb"/>
              <w:spacing w:before="0" w:beforeAutospacing="0" w:after="0" w:afterAutospacing="0"/>
              <w:ind w:left="360"/>
              <w:rPr>
                <w:sz w:val="28"/>
                <w:szCs w:val="28"/>
              </w:rPr>
            </w:pPr>
            <w:r w:rsidRPr="00B424CC">
              <w:rPr>
                <w:sz w:val="28"/>
                <w:szCs w:val="28"/>
              </w:rPr>
              <w:t>|-82| = _________</w:t>
            </w:r>
          </w:p>
        </w:tc>
        <w:tc>
          <w:tcPr>
            <w:tcW w:w="5516" w:type="dxa"/>
          </w:tcPr>
          <w:p w:rsidR="000D374E" w:rsidRPr="00B424CC" w:rsidRDefault="00C11665" w:rsidP="000D7F02">
            <w:pPr>
              <w:numPr>
                <w:ilvl w:val="0"/>
                <w:numId w:val="5"/>
              </w:num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rect id="_x0000_s1054" style="position:absolute;left:0;text-align:left;margin-left:234.05pt;margin-top:.2pt;width:34.35pt;height:24.75pt;z-index:19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"/>
              </w:pict>
            </w:r>
          </w:p>
          <w:p w:rsidR="000D374E" w:rsidRPr="00B424CC" w:rsidRDefault="000D374E" w:rsidP="000D7F02">
            <w:pPr>
              <w:ind w:left="360"/>
              <w:rPr>
                <w:sz w:val="28"/>
                <w:szCs w:val="28"/>
              </w:rPr>
            </w:pPr>
            <w:r w:rsidRPr="00B424CC">
              <w:rPr>
                <w:sz w:val="28"/>
                <w:szCs w:val="28"/>
              </w:rPr>
              <w:t>List the integers in order least to greatest.</w:t>
            </w:r>
          </w:p>
          <w:p w:rsidR="000D374E" w:rsidRPr="00B424CC" w:rsidRDefault="000D374E" w:rsidP="000D7F02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360"/>
              <w:rPr>
                <w:sz w:val="28"/>
                <w:szCs w:val="28"/>
              </w:rPr>
            </w:pPr>
            <w:r w:rsidRPr="00B424CC">
              <w:rPr>
                <w:sz w:val="28"/>
                <w:szCs w:val="28"/>
              </w:rPr>
              <w:t xml:space="preserve">        </w:t>
            </w:r>
            <w:r w:rsidRPr="00B424CC">
              <w:rPr>
                <w:position w:val="-12"/>
                <w:sz w:val="28"/>
                <w:szCs w:val="28"/>
              </w:rPr>
              <w:object w:dxaOrig="2040" w:dyaOrig="340">
                <v:shape id="_x0000_i1027" type="#_x0000_t75" style="width:102pt;height:16.5pt" o:ole="">
                  <v:imagedata r:id="rId6" o:title=""/>
                </v:shape>
                <o:OLEObject Type="Embed" ProgID="Equation.DSMT4" ShapeID="_x0000_i1027" DrawAspect="Content" ObjectID="_1531888798" r:id="rId7"/>
              </w:object>
            </w:r>
          </w:p>
          <w:p w:rsidR="000D374E" w:rsidRPr="00B424CC" w:rsidRDefault="000D374E" w:rsidP="000D7F02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0"/>
              <w:rPr>
                <w:sz w:val="28"/>
                <w:szCs w:val="28"/>
              </w:rPr>
            </w:pPr>
          </w:p>
        </w:tc>
      </w:tr>
      <w:tr w:rsidR="000D374E" w:rsidRPr="00DC1F50" w:rsidTr="00B424CC">
        <w:trPr>
          <w:trHeight w:val="2160"/>
        </w:trPr>
        <w:tc>
          <w:tcPr>
            <w:tcW w:w="5500" w:type="dxa"/>
          </w:tcPr>
          <w:p w:rsidR="000D374E" w:rsidRPr="00B424CC" w:rsidRDefault="00C11665" w:rsidP="000D7F02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rect id="_x0000_s1053" style="position:absolute;left:0;text-align:left;margin-left:234.1pt;margin-top:.2pt;width:34.35pt;height:24.75pt;z-index:1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"/>
              </w:pict>
            </w:r>
          </w:p>
          <w:p w:rsidR="000D374E" w:rsidRPr="00B424CC" w:rsidRDefault="000D374E" w:rsidP="000D7F02">
            <w:pPr>
              <w:rPr>
                <w:sz w:val="28"/>
                <w:szCs w:val="28"/>
              </w:rPr>
            </w:pPr>
            <w:r w:rsidRPr="00B424CC">
              <w:rPr>
                <w:sz w:val="28"/>
                <w:szCs w:val="28"/>
              </w:rPr>
              <w:t xml:space="preserve">        List the integers in order least to greatest.</w:t>
            </w:r>
          </w:p>
          <w:p w:rsidR="000D374E" w:rsidRPr="00B424CC" w:rsidRDefault="000D374E" w:rsidP="000D7F02">
            <w:pPr>
              <w:rPr>
                <w:sz w:val="28"/>
                <w:szCs w:val="28"/>
              </w:rPr>
            </w:pPr>
            <w:r w:rsidRPr="00B424CC">
              <w:rPr>
                <w:sz w:val="28"/>
                <w:szCs w:val="28"/>
              </w:rPr>
              <w:t xml:space="preserve">                        </w:t>
            </w:r>
            <w:r w:rsidRPr="00B424CC">
              <w:rPr>
                <w:position w:val="-12"/>
                <w:sz w:val="28"/>
                <w:szCs w:val="28"/>
              </w:rPr>
              <w:object w:dxaOrig="2220" w:dyaOrig="340">
                <v:shape id="_x0000_i1028" type="#_x0000_t75" style="width:111pt;height:16.5pt" o:ole="">
                  <v:imagedata r:id="rId8" o:title=""/>
                </v:shape>
                <o:OLEObject Type="Embed" ProgID="Equation.DSMT4" ShapeID="_x0000_i1028" DrawAspect="Content" ObjectID="_1531888799" r:id="rId9"/>
              </w:object>
            </w:r>
            <w:r w:rsidRPr="00B424CC">
              <w:rPr>
                <w:sz w:val="28"/>
                <w:szCs w:val="28"/>
              </w:rPr>
              <w:t xml:space="preserve">   </w:t>
            </w:r>
          </w:p>
          <w:p w:rsidR="000D374E" w:rsidRPr="00B424CC" w:rsidRDefault="000D374E" w:rsidP="00DC1F50">
            <w:pPr>
              <w:pStyle w:val="ListParagraph"/>
              <w:spacing w:after="0" w:line="240" w:lineRule="auto"/>
              <w:rPr>
                <w:sz w:val="28"/>
                <w:szCs w:val="28"/>
              </w:rPr>
            </w:pPr>
          </w:p>
          <w:p w:rsidR="000D374E" w:rsidRPr="00B424CC" w:rsidRDefault="000D374E" w:rsidP="00DC1F50">
            <w:pPr>
              <w:pStyle w:val="ListParagraph"/>
              <w:spacing w:after="0" w:line="240" w:lineRule="auto"/>
              <w:rPr>
                <w:sz w:val="28"/>
                <w:szCs w:val="28"/>
              </w:rPr>
            </w:pPr>
          </w:p>
          <w:p w:rsidR="000D374E" w:rsidRPr="00B424CC" w:rsidRDefault="000D374E" w:rsidP="00DC1F50">
            <w:pPr>
              <w:pStyle w:val="ListParagraph"/>
              <w:spacing w:after="0" w:line="240" w:lineRule="auto"/>
              <w:rPr>
                <w:sz w:val="28"/>
                <w:szCs w:val="28"/>
              </w:rPr>
            </w:pPr>
          </w:p>
          <w:p w:rsidR="000D374E" w:rsidRPr="00B424CC" w:rsidRDefault="000D374E" w:rsidP="00DC1F50">
            <w:pPr>
              <w:pStyle w:val="ListParagraph"/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5516" w:type="dxa"/>
          </w:tcPr>
          <w:p w:rsidR="00B424CC" w:rsidRPr="00B424CC" w:rsidRDefault="00C11665" w:rsidP="00B424CC">
            <w:pPr>
              <w:numPr>
                <w:ilvl w:val="0"/>
                <w:numId w:val="5"/>
              </w:num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rect id="Rectangle 12" o:spid="_x0000_s1036" style="position:absolute;left:0;text-align:left;margin-left:234.05pt;margin-top:.2pt;width:34.35pt;height:24.75pt;z-index:9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"/>
              </w:pict>
            </w:r>
          </w:p>
          <w:p w:rsidR="00B424CC" w:rsidRPr="00B424CC" w:rsidRDefault="00B424CC" w:rsidP="00B424CC">
            <w:pPr>
              <w:ind w:left="720"/>
              <w:rPr>
                <w:sz w:val="28"/>
                <w:szCs w:val="28"/>
              </w:rPr>
            </w:pPr>
            <w:r w:rsidRPr="00B424CC">
              <w:rPr>
                <w:sz w:val="28"/>
                <w:szCs w:val="28"/>
              </w:rPr>
              <w:t xml:space="preserve">What problems are modeled with the number line? </w:t>
            </w:r>
          </w:p>
          <w:p w:rsidR="00B424CC" w:rsidRPr="00B424CC" w:rsidRDefault="00B424CC" w:rsidP="00B424CC">
            <w:pPr>
              <w:rPr>
                <w:sz w:val="28"/>
                <w:szCs w:val="28"/>
              </w:rPr>
            </w:pPr>
            <w:r w:rsidRPr="00B424CC">
              <w:rPr>
                <w:sz w:val="28"/>
                <w:szCs w:val="28"/>
              </w:rPr>
              <w:t xml:space="preserve">   </w:t>
            </w:r>
            <w:r>
              <w:rPr>
                <w:sz w:val="28"/>
                <w:szCs w:val="28"/>
              </w:rPr>
              <w:t xml:space="preserve">       _________ + __________ =</w:t>
            </w:r>
            <w:r w:rsidRPr="00B424CC">
              <w:rPr>
                <w:sz w:val="28"/>
                <w:szCs w:val="28"/>
              </w:rPr>
              <w:t>___________</w:t>
            </w:r>
          </w:p>
          <w:p w:rsidR="000D374E" w:rsidRPr="00B424CC" w:rsidRDefault="00C11665" w:rsidP="00B424C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>
                <v:shape id="_x0000_i1029" type="#_x0000_t75" style="width:264.75pt;height:96pt;mso-left-percent:-10001;mso-top-percent:-10001;mso-position-horizontal:absolute;mso-position-horizontal-relative:char;mso-position-vertical:absolute;mso-position-vertical-relative:line;mso-left-percent:-10001;mso-top-percent:-10001">
                  <v:imagedata r:id="rId10" o:title=""/>
                </v:shape>
              </w:pict>
            </w:r>
          </w:p>
        </w:tc>
      </w:tr>
      <w:tr w:rsidR="000D374E" w:rsidRPr="00DC1F50" w:rsidTr="00B424CC">
        <w:trPr>
          <w:trHeight w:val="2160"/>
        </w:trPr>
        <w:tc>
          <w:tcPr>
            <w:tcW w:w="5500" w:type="dxa"/>
          </w:tcPr>
          <w:p w:rsidR="000D374E" w:rsidRPr="00B424CC" w:rsidRDefault="00C11665" w:rsidP="00DC1F50">
            <w:pPr>
              <w:pStyle w:val="NormalWeb"/>
              <w:numPr>
                <w:ilvl w:val="0"/>
                <w:numId w:val="5"/>
              </w:numPr>
              <w:spacing w:before="0" w:beforeAutospacing="0" w:after="0" w:afterAutospacing="0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rect id="Rectangle 11" o:spid="_x0000_s1035" style="position:absolute;left:0;text-align:left;margin-left:234.1pt;margin-top:1.15pt;width:34.35pt;height:24.75pt;z-index: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"/>
              </w:pict>
            </w:r>
          </w:p>
          <w:p w:rsidR="000D374E" w:rsidRPr="00B424CC" w:rsidRDefault="00B424CC" w:rsidP="00B424CC">
            <w:pPr>
              <w:pStyle w:val="NormalWeb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B424CC">
              <w:rPr>
                <w:sz w:val="28"/>
                <w:szCs w:val="28"/>
              </w:rPr>
              <w:t>Model -3 – 5 on a number line.</w:t>
            </w:r>
          </w:p>
          <w:p w:rsidR="000D374E" w:rsidRPr="00B424CC" w:rsidRDefault="000D374E" w:rsidP="00DC1F50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</w:p>
          <w:p w:rsidR="000D374E" w:rsidRPr="00B424CC" w:rsidRDefault="000D374E" w:rsidP="00DC1F50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</w:p>
          <w:p w:rsidR="000D374E" w:rsidRPr="00B424CC" w:rsidRDefault="00C11665" w:rsidP="00DC1F50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55" type="#_x0000_t32" style="position:absolute;margin-left:9pt;margin-top:11.8pt;width:242.25pt;height:0;z-index:20" o:connectortype="straight">
                  <v:stroke startarrow="block" endarrow="block"/>
                </v:shape>
              </w:pict>
            </w:r>
          </w:p>
          <w:p w:rsidR="000D374E" w:rsidRPr="00B424CC" w:rsidRDefault="000D374E" w:rsidP="00DC1F50">
            <w:pPr>
              <w:pStyle w:val="NormalWeb"/>
              <w:spacing w:before="0" w:beforeAutospacing="0" w:after="0" w:afterAutospacing="0"/>
              <w:rPr>
                <w:sz w:val="28"/>
                <w:szCs w:val="28"/>
              </w:rPr>
            </w:pPr>
          </w:p>
        </w:tc>
        <w:tc>
          <w:tcPr>
            <w:tcW w:w="5516" w:type="dxa"/>
          </w:tcPr>
          <w:p w:rsidR="000D374E" w:rsidRPr="00B424CC" w:rsidRDefault="00C11665" w:rsidP="00B424CC">
            <w:pPr>
              <w:pStyle w:val="NormalWeb"/>
              <w:numPr>
                <w:ilvl w:val="0"/>
                <w:numId w:val="5"/>
              </w:num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rect id="Rectangle 13" o:spid="_x0000_s1037" style="position:absolute;left:0;text-align:left;margin-left:234.05pt;margin-top:-.3pt;width:34.35pt;height:24.75pt;z-index:1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"/>
              </w:pict>
            </w:r>
            <w:r w:rsidR="00B424CC" w:rsidRPr="00B424CC">
              <w:rPr>
                <w:sz w:val="28"/>
                <w:szCs w:val="28"/>
              </w:rPr>
              <w:t xml:space="preserve">Brian, Amos, and Leo </w:t>
            </w:r>
            <w:r w:rsidR="00B424CC">
              <w:rPr>
                <w:sz w:val="28"/>
                <w:szCs w:val="28"/>
              </w:rPr>
              <w:t xml:space="preserve">go           </w:t>
            </w:r>
            <w:r w:rsidR="00B424CC" w:rsidRPr="00B424CC">
              <w:rPr>
                <w:sz w:val="28"/>
                <w:szCs w:val="28"/>
              </w:rPr>
              <w:t xml:space="preserve"> to buy chicken in honor of crispy chicken. They owe Colonel Sanders $51.84.  If they already paid $42.50, what rational number represents the amount they owe?</w:t>
            </w:r>
          </w:p>
          <w:p w:rsidR="000D374E" w:rsidRPr="00B424CC" w:rsidRDefault="000D374E" w:rsidP="006E0603">
            <w:pPr>
              <w:pStyle w:val="NormalWeb"/>
              <w:rPr>
                <w:sz w:val="28"/>
                <w:szCs w:val="28"/>
              </w:rPr>
            </w:pPr>
          </w:p>
        </w:tc>
      </w:tr>
      <w:tr w:rsidR="000D374E" w:rsidRPr="00DC1F50" w:rsidTr="00B424CC">
        <w:trPr>
          <w:trHeight w:val="2160"/>
        </w:trPr>
        <w:tc>
          <w:tcPr>
            <w:tcW w:w="5500" w:type="dxa"/>
          </w:tcPr>
          <w:p w:rsidR="00B424CC" w:rsidRPr="00B424CC" w:rsidRDefault="00C11665" w:rsidP="00DC1F50">
            <w:pPr>
              <w:pStyle w:val="NormalWeb"/>
              <w:numPr>
                <w:ilvl w:val="0"/>
                <w:numId w:val="5"/>
              </w:num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rect id="Rectangle 15" o:spid="_x0000_s1038" style="position:absolute;left:0;text-align:left;margin-left:232.1pt;margin-top:2.15pt;width:34.35pt;height:24.75pt;z-index:1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"/>
              </w:pict>
            </w:r>
          </w:p>
          <w:p w:rsidR="00B424CC" w:rsidRPr="00B424CC" w:rsidRDefault="00B424CC" w:rsidP="00B424CC">
            <w:pPr>
              <w:pStyle w:val="NormalWeb"/>
              <w:ind w:left="720"/>
              <w:rPr>
                <w:sz w:val="28"/>
                <w:szCs w:val="28"/>
              </w:rPr>
            </w:pPr>
            <w:r w:rsidRPr="00B424CC">
              <w:rPr>
                <w:sz w:val="28"/>
                <w:szCs w:val="28"/>
              </w:rPr>
              <w:t>Use counters or number line to complete the problem.</w:t>
            </w:r>
          </w:p>
          <w:p w:rsidR="000D374E" w:rsidRPr="00B424CC" w:rsidRDefault="00B424CC" w:rsidP="00B424CC">
            <w:pPr>
              <w:pStyle w:val="NormalWeb"/>
              <w:ind w:left="720"/>
              <w:rPr>
                <w:sz w:val="28"/>
                <w:szCs w:val="28"/>
              </w:rPr>
            </w:pPr>
            <w:r w:rsidRPr="00B424CC">
              <w:rPr>
                <w:sz w:val="28"/>
                <w:szCs w:val="28"/>
              </w:rPr>
              <w:t>-3 – (-4)</w:t>
            </w:r>
          </w:p>
        </w:tc>
        <w:tc>
          <w:tcPr>
            <w:tcW w:w="5516" w:type="dxa"/>
          </w:tcPr>
          <w:p w:rsidR="00B424CC" w:rsidRPr="00B424CC" w:rsidRDefault="00C11665" w:rsidP="00B424CC">
            <w:pPr>
              <w:pStyle w:val="NormalWeb"/>
              <w:numPr>
                <w:ilvl w:val="0"/>
                <w:numId w:val="5"/>
              </w:num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rect id="Rectangle 14" o:spid="_x0000_s1039" style="position:absolute;left:0;text-align:left;margin-left:229.9pt;margin-top:4.5pt;width:34.35pt;height:24.75pt;z-index:11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"/>
              </w:pict>
            </w:r>
          </w:p>
          <w:p w:rsidR="000D374E" w:rsidRPr="00B424CC" w:rsidRDefault="00B424CC" w:rsidP="00B424CC">
            <w:pPr>
              <w:pStyle w:val="NormalWeb"/>
              <w:ind w:left="720"/>
              <w:rPr>
                <w:sz w:val="28"/>
                <w:szCs w:val="28"/>
              </w:rPr>
            </w:pPr>
            <w:r w:rsidRPr="00B424CC">
              <w:rPr>
                <w:sz w:val="28"/>
                <w:szCs w:val="28"/>
              </w:rPr>
              <w:t>At 3 pm, the temperature in Anchorage was 13</w:t>
            </w:r>
            <w:r w:rsidRPr="00B424CC">
              <w:rPr>
                <w:rFonts w:ascii="Cambria Math" w:hAnsi="Cambria Math" w:cs="Cambria Math"/>
                <w:sz w:val="28"/>
                <w:szCs w:val="28"/>
              </w:rPr>
              <w:t>⁰</w:t>
            </w:r>
            <w:r w:rsidRPr="00B424CC">
              <w:rPr>
                <w:sz w:val="28"/>
                <w:szCs w:val="28"/>
              </w:rPr>
              <w:t xml:space="preserve"> F.  At midnight, the temperature dropped 18 degrees.  What was the temperature at midnight?</w:t>
            </w:r>
          </w:p>
        </w:tc>
      </w:tr>
      <w:tr w:rsidR="000D374E" w:rsidRPr="00DC1F50" w:rsidTr="00B424CC">
        <w:trPr>
          <w:trHeight w:val="2160"/>
        </w:trPr>
        <w:tc>
          <w:tcPr>
            <w:tcW w:w="5500" w:type="dxa"/>
          </w:tcPr>
          <w:p w:rsidR="00B424CC" w:rsidRPr="00B424CC" w:rsidRDefault="00C11665" w:rsidP="00B424CC">
            <w:pPr>
              <w:pStyle w:val="NormalWeb"/>
              <w:numPr>
                <w:ilvl w:val="0"/>
                <w:numId w:val="5"/>
              </w:num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rect id="Rectangle 16" o:spid="_x0000_s1040" style="position:absolute;left:0;text-align:left;margin-left:232.85pt;margin-top:.15pt;width:34.35pt;height:24.75pt;z-index:13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"/>
              </w:pict>
            </w:r>
            <w:r w:rsidR="00B424CC" w:rsidRPr="00B424CC">
              <w:rPr>
                <w:sz w:val="28"/>
                <w:szCs w:val="28"/>
              </w:rPr>
              <w:t xml:space="preserve"> </w:t>
            </w:r>
          </w:p>
          <w:tbl>
            <w:tblPr>
              <w:tblpPr w:leftFromText="180" w:rightFromText="180" w:vertAnchor="page" w:horzAnchor="margin" w:tblpY="871"/>
              <w:tblOverlap w:val="never"/>
              <w:tblW w:w="0" w:type="auto"/>
              <w:tblCellSpacing w:w="15" w:type="dxa"/>
              <w:tblBorders>
                <w:top w:val="outset" w:sz="6" w:space="0" w:color="000000"/>
                <w:left w:val="outset" w:sz="6" w:space="0" w:color="000000"/>
                <w:bottom w:val="outset" w:sz="6" w:space="0" w:color="000000"/>
                <w:right w:val="outset" w:sz="6" w:space="0" w:color="000000"/>
              </w:tblBorders>
              <w:shd w:val="clear" w:color="auto" w:fill="FFFFFF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059"/>
              <w:gridCol w:w="1056"/>
              <w:gridCol w:w="1140"/>
              <w:gridCol w:w="1981"/>
            </w:tblGrid>
            <w:tr w:rsidR="00B424CC" w:rsidRPr="00B424CC" w:rsidTr="00B424CC">
              <w:trPr>
                <w:trHeight w:val="276"/>
                <w:tblCellSpacing w:w="15" w:type="dxa"/>
              </w:trPr>
              <w:tc>
                <w:tcPr>
                  <w:tcW w:w="2070" w:type="dxa"/>
                  <w:gridSpan w:val="2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FFFFFF"/>
                  <w:vAlign w:val="center"/>
                  <w:hideMark/>
                </w:tcPr>
                <w:p w:rsidR="00B424CC" w:rsidRPr="00B424CC" w:rsidRDefault="00B424CC" w:rsidP="00B424CC">
                  <w:pPr>
                    <w:spacing w:after="0" w:line="240" w:lineRule="auto"/>
                    <w:rPr>
                      <w:rFonts w:ascii="Times New Roman" w:eastAsia="Times New Roman" w:hAnsi="Times New Roman"/>
                      <w:sz w:val="28"/>
                      <w:szCs w:val="28"/>
                    </w:rPr>
                  </w:pPr>
                  <w:r w:rsidRPr="00B424CC">
                    <w:rPr>
                      <w:rFonts w:ascii="Arial" w:eastAsia="Times New Roman" w:hAnsi="Arial" w:cs="Arial"/>
                      <w:sz w:val="28"/>
                      <w:szCs w:val="28"/>
                    </w:rPr>
                    <w:t>Pairs</w:t>
                  </w:r>
                </w:p>
              </w:tc>
              <w:tc>
                <w:tcPr>
                  <w:tcW w:w="1110" w:type="dxa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FFFFFF"/>
                  <w:vAlign w:val="center"/>
                  <w:hideMark/>
                </w:tcPr>
                <w:p w:rsidR="00B424CC" w:rsidRPr="00B424CC" w:rsidRDefault="00B424CC" w:rsidP="00B424CC">
                  <w:pPr>
                    <w:spacing w:after="0" w:line="240" w:lineRule="auto"/>
                    <w:rPr>
                      <w:rFonts w:ascii="Times New Roman" w:eastAsia="Times New Roman" w:hAnsi="Times New Roman"/>
                      <w:sz w:val="28"/>
                      <w:szCs w:val="28"/>
                    </w:rPr>
                  </w:pPr>
                  <w:r w:rsidRPr="00B424CC">
                    <w:rPr>
                      <w:rFonts w:ascii="Arial" w:eastAsia="Times New Roman" w:hAnsi="Arial" w:cs="Arial"/>
                      <w:sz w:val="28"/>
                      <w:szCs w:val="28"/>
                    </w:rPr>
                    <w:t>Sum</w:t>
                  </w:r>
                </w:p>
              </w:tc>
              <w:tc>
                <w:tcPr>
                  <w:tcW w:w="1936" w:type="dxa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FFFFFF"/>
                  <w:vAlign w:val="center"/>
                  <w:hideMark/>
                </w:tcPr>
                <w:p w:rsidR="00B424CC" w:rsidRPr="00B424CC" w:rsidRDefault="00B424CC" w:rsidP="00B424CC">
                  <w:pPr>
                    <w:spacing w:after="0" w:line="240" w:lineRule="auto"/>
                    <w:rPr>
                      <w:rFonts w:ascii="Times New Roman" w:eastAsia="Times New Roman" w:hAnsi="Times New Roman"/>
                      <w:sz w:val="28"/>
                      <w:szCs w:val="28"/>
                    </w:rPr>
                  </w:pPr>
                  <w:r w:rsidRPr="00B424CC">
                    <w:rPr>
                      <w:rFonts w:ascii="Arial" w:eastAsia="Times New Roman" w:hAnsi="Arial" w:cs="Arial"/>
                      <w:sz w:val="28"/>
                      <w:szCs w:val="28"/>
                    </w:rPr>
                    <w:t>Equation</w:t>
                  </w:r>
                </w:p>
              </w:tc>
            </w:tr>
            <w:tr w:rsidR="00B424CC" w:rsidRPr="00B424CC" w:rsidTr="00B424CC">
              <w:trPr>
                <w:trHeight w:val="940"/>
                <w:tblCellSpacing w:w="15" w:type="dxa"/>
              </w:trPr>
              <w:tc>
                <w:tcPr>
                  <w:tcW w:w="1014" w:type="dxa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FFFFFF"/>
                  <w:vAlign w:val="center"/>
                  <w:hideMark/>
                </w:tcPr>
                <w:p w:rsidR="00B424CC" w:rsidRPr="00B424CC" w:rsidRDefault="00B424CC" w:rsidP="00B424CC">
                  <w:pPr>
                    <w:spacing w:after="0" w:line="240" w:lineRule="auto"/>
                    <w:rPr>
                      <w:rFonts w:ascii="Times New Roman" w:eastAsia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025" w:type="dxa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FFFFFF"/>
                  <w:vAlign w:val="center"/>
                  <w:hideMark/>
                </w:tcPr>
                <w:p w:rsidR="00B424CC" w:rsidRPr="00B424CC" w:rsidRDefault="00B424CC" w:rsidP="00B424CC">
                  <w:pPr>
                    <w:spacing w:after="0" w:line="240" w:lineRule="auto"/>
                    <w:rPr>
                      <w:rFonts w:ascii="Times New Roman" w:eastAsia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10" w:type="dxa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FFFFFF"/>
                  <w:vAlign w:val="center"/>
                  <w:hideMark/>
                </w:tcPr>
                <w:p w:rsidR="00B424CC" w:rsidRPr="00B424CC" w:rsidRDefault="00B424CC" w:rsidP="00B424CC">
                  <w:pPr>
                    <w:spacing w:after="0" w:line="240" w:lineRule="auto"/>
                    <w:rPr>
                      <w:rFonts w:ascii="Times New Roman" w:eastAsia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936" w:type="dxa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FFFFFF"/>
                  <w:vAlign w:val="center"/>
                  <w:hideMark/>
                </w:tcPr>
                <w:p w:rsidR="00B424CC" w:rsidRPr="00B424CC" w:rsidRDefault="00B424CC" w:rsidP="00B424CC">
                  <w:pPr>
                    <w:spacing w:after="0" w:line="240" w:lineRule="auto"/>
                    <w:rPr>
                      <w:rFonts w:ascii="Times New Roman" w:eastAsia="Times New Roman" w:hAnsi="Times New Roman"/>
                      <w:sz w:val="28"/>
                      <w:szCs w:val="28"/>
                    </w:rPr>
                  </w:pPr>
                  <w:r w:rsidRPr="00B424CC">
                    <w:rPr>
                      <w:rFonts w:ascii="Arial" w:eastAsia="Times New Roman" w:hAnsi="Arial" w:cs="Arial"/>
                      <w:sz w:val="28"/>
                      <w:szCs w:val="28"/>
                    </w:rPr>
                    <w:t>4 + (-7)</w:t>
                  </w:r>
                </w:p>
              </w:tc>
            </w:tr>
          </w:tbl>
          <w:p w:rsidR="000D374E" w:rsidRPr="00B424CC" w:rsidRDefault="00B424CC" w:rsidP="006E0603">
            <w:pPr>
              <w:pStyle w:val="NormalWeb"/>
              <w:rPr>
                <w:sz w:val="28"/>
                <w:szCs w:val="28"/>
              </w:rPr>
            </w:pPr>
            <w:r w:rsidRPr="00B424CC">
              <w:rPr>
                <w:sz w:val="28"/>
                <w:szCs w:val="28"/>
              </w:rPr>
              <w:t>Use zero pairs to find the answer.</w:t>
            </w:r>
          </w:p>
        </w:tc>
        <w:tc>
          <w:tcPr>
            <w:tcW w:w="5516" w:type="dxa"/>
          </w:tcPr>
          <w:p w:rsidR="00B424CC" w:rsidRPr="00B424CC" w:rsidRDefault="00C11665" w:rsidP="00B424CC">
            <w:pPr>
              <w:pStyle w:val="NormalWeb"/>
              <w:numPr>
                <w:ilvl w:val="0"/>
                <w:numId w:val="5"/>
              </w:num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rect id="Rectangle 17" o:spid="_x0000_s1042" style="position:absolute;left:0;text-align:left;margin-left:231.8pt;margin-top:1.85pt;width:34.35pt;height:24.75pt;z-index:1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"/>
              </w:pict>
            </w:r>
          </w:p>
          <w:p w:rsidR="00B424CC" w:rsidRPr="00B424CC" w:rsidRDefault="00C11665" w:rsidP="00C11665">
            <w:pPr>
              <w:pStyle w:val="NormalWeb"/>
              <w:ind w:left="720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rect id="Rectangle 18" o:spid="_x0000_s1041" style="position:absolute;left:0;text-align:left;margin-left:232.55pt;margin-top:159.2pt;width:34.35pt;height:24.75pt;z-index:15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"/>
              </w:pict>
            </w:r>
            <w:r w:rsidR="00B424CC" w:rsidRPr="00B424CC">
              <w:rPr>
                <w:sz w:val="28"/>
                <w:szCs w:val="28"/>
              </w:rPr>
              <w:t xml:space="preserve">I made 45 dollars cutting the grass for neighbors in my community. The cost of the fuel from last week cost me 58 dollars </w:t>
            </w:r>
            <w:r>
              <w:rPr>
                <w:sz w:val="28"/>
                <w:szCs w:val="28"/>
              </w:rPr>
              <w:t>what is my balance?</w:t>
            </w:r>
            <w:bookmarkStart w:id="0" w:name="_GoBack"/>
            <w:bookmarkEnd w:id="0"/>
          </w:p>
        </w:tc>
      </w:tr>
    </w:tbl>
    <w:p w:rsidR="000D374E" w:rsidRPr="006E0603" w:rsidRDefault="000D374E">
      <w:pPr>
        <w:rPr>
          <w:sz w:val="4"/>
          <w:szCs w:val="4"/>
        </w:rPr>
      </w:pPr>
    </w:p>
    <w:sectPr w:rsidR="000D374E" w:rsidRPr="006E0603" w:rsidSect="00B87609">
      <w:pgSz w:w="12240" w:h="15840"/>
      <w:pgMar w:top="720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1038BA"/>
    <w:multiLevelType w:val="hybridMultilevel"/>
    <w:tmpl w:val="2E6E8786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  <w:sz w:val="36"/>
        <w:szCs w:val="3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sz w:val="36"/>
        <w:szCs w:val="36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190F13DF"/>
    <w:multiLevelType w:val="hybridMultilevel"/>
    <w:tmpl w:val="238037A6"/>
    <w:lvl w:ilvl="0" w:tplc="59F20B1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9D5298D"/>
    <w:multiLevelType w:val="hybridMultilevel"/>
    <w:tmpl w:val="E89E7182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  <w:sz w:val="36"/>
        <w:szCs w:val="3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sz w:val="36"/>
        <w:szCs w:val="36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2BDD7B95"/>
    <w:multiLevelType w:val="hybridMultilevel"/>
    <w:tmpl w:val="858249B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335174EE"/>
    <w:multiLevelType w:val="hybridMultilevel"/>
    <w:tmpl w:val="0E7E3678"/>
    <w:lvl w:ilvl="0" w:tplc="E71805E4">
      <w:start w:val="1"/>
      <w:numFmt w:val="decimal"/>
      <w:lvlText w:val="%1."/>
      <w:lvlJc w:val="left"/>
      <w:pPr>
        <w:ind w:left="720" w:hanging="360"/>
      </w:pPr>
      <w:rPr>
        <w:rFonts w:ascii="Calibri" w:hAnsi="Calibri" w:cs="Times New Roman" w:hint="default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39135927"/>
    <w:multiLevelType w:val="hybridMultilevel"/>
    <w:tmpl w:val="021ADB9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4F8B4E21"/>
    <w:multiLevelType w:val="hybridMultilevel"/>
    <w:tmpl w:val="2ADE001A"/>
    <w:lvl w:ilvl="0" w:tplc="2278CD50">
      <w:start w:val="1"/>
      <w:numFmt w:val="lowerLetter"/>
      <w:lvlText w:val="%1)"/>
      <w:lvlJc w:val="left"/>
      <w:pPr>
        <w:ind w:left="1095" w:hanging="375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 w15:restartNumberingAfterBreak="0">
    <w:nsid w:val="57DC5B46"/>
    <w:multiLevelType w:val="hybridMultilevel"/>
    <w:tmpl w:val="868631F4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8" w15:restartNumberingAfterBreak="0">
    <w:nsid w:val="5A182131"/>
    <w:multiLevelType w:val="hybridMultilevel"/>
    <w:tmpl w:val="2CDE8CB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5A744ED7"/>
    <w:multiLevelType w:val="hybridMultilevel"/>
    <w:tmpl w:val="B1BC286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5E842E93"/>
    <w:multiLevelType w:val="hybridMultilevel"/>
    <w:tmpl w:val="E546460C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1" w15:restartNumberingAfterBreak="0">
    <w:nsid w:val="5F3F3CF6"/>
    <w:multiLevelType w:val="hybridMultilevel"/>
    <w:tmpl w:val="61EC106E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6C793C51"/>
    <w:multiLevelType w:val="hybridMultilevel"/>
    <w:tmpl w:val="16FE8C2C"/>
    <w:lvl w:ilvl="0" w:tplc="480EC8F6">
      <w:start w:val="1"/>
      <w:numFmt w:val="upp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6D3E2D7B"/>
    <w:multiLevelType w:val="multilevel"/>
    <w:tmpl w:val="DFFA1DB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4" w15:restartNumberingAfterBreak="0">
    <w:nsid w:val="70E71A2D"/>
    <w:multiLevelType w:val="hybridMultilevel"/>
    <w:tmpl w:val="185AB2E2"/>
    <w:lvl w:ilvl="0" w:tplc="0409000F">
      <w:start w:val="1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14"/>
  </w:num>
  <w:num w:numId="3">
    <w:abstractNumId w:val="3"/>
  </w:num>
  <w:num w:numId="4">
    <w:abstractNumId w:val="11"/>
  </w:num>
  <w:num w:numId="5">
    <w:abstractNumId w:val="2"/>
  </w:num>
  <w:num w:numId="6">
    <w:abstractNumId w:val="4"/>
  </w:num>
  <w:num w:numId="7">
    <w:abstractNumId w:val="6"/>
  </w:num>
  <w:num w:numId="8">
    <w:abstractNumId w:val="12"/>
  </w:num>
  <w:num w:numId="9">
    <w:abstractNumId w:val="7"/>
  </w:num>
  <w:num w:numId="10">
    <w:abstractNumId w:val="8"/>
  </w:num>
  <w:num w:numId="11">
    <w:abstractNumId w:val="5"/>
  </w:num>
  <w:num w:numId="12">
    <w:abstractNumId w:val="10"/>
  </w:num>
  <w:num w:numId="13">
    <w:abstractNumId w:val="13"/>
  </w:num>
  <w:num w:numId="14">
    <w:abstractNumId w:val="9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oNotTrackMoves/>
  <w:defaultTabStop w:val="720"/>
  <w:drawingGridHorizontalSpacing w:val="110"/>
  <w:displayHorizont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87609"/>
    <w:rsid w:val="000442F9"/>
    <w:rsid w:val="000D374E"/>
    <w:rsid w:val="000D7F02"/>
    <w:rsid w:val="001B14E5"/>
    <w:rsid w:val="001C7830"/>
    <w:rsid w:val="002338AF"/>
    <w:rsid w:val="00317C06"/>
    <w:rsid w:val="0033309A"/>
    <w:rsid w:val="00473432"/>
    <w:rsid w:val="006E0603"/>
    <w:rsid w:val="006E0763"/>
    <w:rsid w:val="007D1C89"/>
    <w:rsid w:val="00855A49"/>
    <w:rsid w:val="008A005F"/>
    <w:rsid w:val="00B424CC"/>
    <w:rsid w:val="00B87609"/>
    <w:rsid w:val="00B94D3E"/>
    <w:rsid w:val="00C11665"/>
    <w:rsid w:val="00C96136"/>
    <w:rsid w:val="00CD239D"/>
    <w:rsid w:val="00CF39E5"/>
    <w:rsid w:val="00D63F06"/>
    <w:rsid w:val="00DC1F50"/>
    <w:rsid w:val="00EB75F1"/>
    <w:rsid w:val="00F636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6"/>
    <o:shapelayout v:ext="edit">
      <o:idmap v:ext="edit" data="1"/>
      <o:rules v:ext="edit">
        <o:r id="V:Rule1" type="connector" idref="#_x0000_s1055"/>
      </o:rules>
    </o:shapelayout>
  </w:shapeDefaults>
  <w:decimalSymbol w:val="."/>
  <w:listSeparator w:val=","/>
  <w15:docId w15:val="{58C9526A-4AE4-4D57-B971-ECA35550B2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63F06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B8760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B8760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rsid w:val="00B876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B87609"/>
    <w:rPr>
      <w:rFonts w:ascii="Tahoma" w:hAnsi="Tahoma" w:cs="Tahoma"/>
      <w:sz w:val="16"/>
      <w:szCs w:val="16"/>
    </w:rPr>
  </w:style>
  <w:style w:type="character" w:styleId="Strong">
    <w:name w:val="Strong"/>
    <w:uiPriority w:val="99"/>
    <w:qFormat/>
    <w:rsid w:val="00B87609"/>
    <w:rPr>
      <w:rFonts w:ascii="Arial" w:hAnsi="Arial" w:cs="Arial"/>
      <w:b/>
      <w:bCs/>
      <w:color w:val="000000"/>
      <w:sz w:val="21"/>
      <w:szCs w:val="21"/>
    </w:rPr>
  </w:style>
  <w:style w:type="paragraph" w:styleId="NormalWeb">
    <w:name w:val="Normal (Web)"/>
    <w:basedOn w:val="Normal"/>
    <w:uiPriority w:val="99"/>
    <w:rsid w:val="00B8760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PlaceholderText">
    <w:name w:val="Placeholder Text"/>
    <w:uiPriority w:val="99"/>
    <w:semiHidden/>
    <w:rsid w:val="006E0603"/>
    <w:rPr>
      <w:rFonts w:cs="Times New Roman"/>
      <w:color w:val="808080"/>
    </w:rPr>
  </w:style>
  <w:style w:type="table" w:styleId="LightShading-Accent3">
    <w:name w:val="Light Shading Accent 3"/>
    <w:basedOn w:val="TableNormal"/>
    <w:uiPriority w:val="99"/>
    <w:rsid w:val="000D7F02"/>
    <w:rPr>
      <w:color w:val="76923C"/>
    </w:rPr>
    <w:tblPr>
      <w:tblStyleRowBandSize w:val="1"/>
      <w:tblStyleColBandSize w:val="1"/>
      <w:tblBorders>
        <w:top w:val="single" w:sz="8" w:space="0" w:color="9BBB59"/>
        <w:bottom w:val="single" w:sz="8" w:space="0" w:color="9BBB59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32656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2</Pages>
  <Words>280</Words>
  <Characters>159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ulding County Schools</Company>
  <LinksUpToDate>false</LinksUpToDate>
  <CharactersWithSpaces>18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Chisman</dc:creator>
  <cp:keywords/>
  <dc:description/>
  <cp:lastModifiedBy>Tony C. Chisman</cp:lastModifiedBy>
  <cp:revision>6</cp:revision>
  <cp:lastPrinted>2013-11-01T14:01:00Z</cp:lastPrinted>
  <dcterms:created xsi:type="dcterms:W3CDTF">2016-08-03T19:47:00Z</dcterms:created>
  <dcterms:modified xsi:type="dcterms:W3CDTF">2016-08-05T11:53:00Z</dcterms:modified>
</cp:coreProperties>
</file>